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399" r:id="rId3"/>
    <p:sldId id="480" r:id="rId4"/>
    <p:sldId id="479" r:id="rId5"/>
    <p:sldId id="477" r:id="rId6"/>
    <p:sldId id="476" r:id="rId7"/>
    <p:sldId id="478" r:id="rId8"/>
    <p:sldId id="474" r:id="rId9"/>
    <p:sldId id="475" r:id="rId10"/>
    <p:sldId id="472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42" autoAdjust="0"/>
    <p:restoredTop sz="96305" autoAdjust="0"/>
  </p:normalViewPr>
  <p:slideViewPr>
    <p:cSldViewPr snapToGrid="0">
      <p:cViewPr varScale="1">
        <p:scale>
          <a:sx n="88" d="100"/>
          <a:sy n="88" d="100"/>
        </p:scale>
        <p:origin x="80" y="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6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6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9.png"/><Relationship Id="rId3" Type="http://schemas.openxmlformats.org/officeDocument/2006/relationships/image" Target="../media/image73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74.png"/><Relationship Id="rId11" Type="http://schemas.openxmlformats.org/officeDocument/2006/relationships/image" Target="../media/image77.png"/><Relationship Id="rId5" Type="http://schemas.openxmlformats.org/officeDocument/2006/relationships/image" Target="../media/image66.png"/><Relationship Id="rId15" Type="http://schemas.openxmlformats.org/officeDocument/2006/relationships/image" Target="../media/image81.png"/><Relationship Id="rId10" Type="http://schemas.openxmlformats.org/officeDocument/2006/relationships/image" Target="../media/image76.png"/><Relationship Id="rId4" Type="http://schemas.openxmlformats.org/officeDocument/2006/relationships/image" Target="../media/image65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png"/><Relationship Id="rId5" Type="http://schemas.openxmlformats.org/officeDocument/2006/relationships/image" Target="../media/image4.png"/><Relationship Id="rId10" Type="http://schemas.openxmlformats.org/officeDocument/2006/relationships/image" Target="../media/image7.png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15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8.png"/><Relationship Id="rId9" Type="http://schemas.openxmlformats.org/officeDocument/2006/relationships/image" Target="../media/image14.wmf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1.png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12" Type="http://schemas.openxmlformats.org/officeDocument/2006/relationships/image" Target="../media/image24.wmf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33.png"/><Relationship Id="rId10" Type="http://schemas.openxmlformats.org/officeDocument/2006/relationships/image" Target="../media/image30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Relationship Id="rId1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image" Target="../media/image47.png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51.png"/><Relationship Id="rId12" Type="http://schemas.openxmlformats.org/officeDocument/2006/relationships/image" Target="../media/image52.png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png"/><Relationship Id="rId11" Type="http://schemas.openxmlformats.org/officeDocument/2006/relationships/image" Target="../media/image37.wmf"/><Relationship Id="rId24" Type="http://schemas.openxmlformats.org/officeDocument/2006/relationships/image" Target="../media/image43.wmf"/><Relationship Id="rId5" Type="http://schemas.openxmlformats.org/officeDocument/2006/relationships/image" Target="../media/image49.png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45.wmf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8.png"/><Relationship Id="rId9" Type="http://schemas.openxmlformats.org/officeDocument/2006/relationships/image" Target="../media/image36.wmf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48.png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Relationship Id="rId14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4.png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3.wmf"/><Relationship Id="rId10" Type="http://schemas.openxmlformats.org/officeDocument/2006/relationships/image" Target="../media/image69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4224241" y="2401544"/>
            <a:ext cx="48116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4.6 </a:t>
            </a:r>
            <a:r>
              <a:rPr lang="zh-CN" altLang="en-US" sz="5400" b="1" dirty="0"/>
              <a:t>作业讲解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26E1171-BA4A-41D1-86B2-2DF1A24B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2137229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讲解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ADE5A96-0EAD-4C20-8F85-FCC3B9F550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3511" y="1293647"/>
            <a:ext cx="9163372" cy="692119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C87F2FFB-5823-4BCE-AE33-918F03557AB5}"/>
              </a:ext>
            </a:extLst>
          </p:cNvPr>
          <p:cNvGrpSpPr/>
          <p:nvPr/>
        </p:nvGrpSpPr>
        <p:grpSpPr>
          <a:xfrm>
            <a:off x="1443511" y="2498266"/>
            <a:ext cx="1981302" cy="1457438"/>
            <a:chOff x="1199033" y="3024832"/>
            <a:chExt cx="1981302" cy="145743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C420D54A-C89E-4042-BEA0-C3FD523700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99033" y="3034396"/>
              <a:ext cx="1981302" cy="1447874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548FC19-1AD4-4EE1-8AF1-C672A511877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39632" y="3024832"/>
              <a:ext cx="207740" cy="151084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E733FF6E-25E9-4AD9-AE2F-38E02FF1997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39631" y="3943113"/>
              <a:ext cx="207740" cy="151084"/>
            </a:xfrm>
            <a:prstGeom prst="rect">
              <a:avLst/>
            </a:prstGeom>
          </p:spPr>
        </p:pic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325AF3B3-E46B-43D1-B0FD-49D34A643E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087" y="3871744"/>
            <a:ext cx="7556888" cy="406421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CBAA18C-E145-40FA-967F-01FBABB98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95976"/>
              </p:ext>
            </p:extLst>
          </p:nvPr>
        </p:nvGraphicFramePr>
        <p:xfrm>
          <a:off x="1595911" y="1994656"/>
          <a:ext cx="5486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5" name="Equation" r:id="rId7" imgW="2705040" imgH="266400" progId="Equation.DSMT4">
                  <p:embed/>
                </p:oleObj>
              </mc:Choice>
              <mc:Fallback>
                <p:oleObj name="Equation" r:id="rId7" imgW="2705040" imgH="266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451E714-C4F2-4055-BBA8-CCB524784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911" y="1994656"/>
                        <a:ext cx="54864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C21A75B0-9095-4881-B164-E923F1B581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484" y="4278165"/>
            <a:ext cx="3467278" cy="38737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5E0DD21-4947-4561-8847-D7291C44FB2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6004" y="4665535"/>
            <a:ext cx="4489681" cy="45087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D6B52E5-EED2-4047-9902-CE614B42002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8087" y="5094049"/>
            <a:ext cx="5035809" cy="54612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CBEB36F-EF02-47A1-85C7-7BCFACA9BD9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8087" y="5639265"/>
            <a:ext cx="6299524" cy="57152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5796380-0843-4114-A290-A1AE6106814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15679" y="5564353"/>
            <a:ext cx="3190973" cy="53798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A7B3FCA-AC2E-486B-82A5-FE0B2BC1428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51663" y="6164143"/>
            <a:ext cx="3486329" cy="685835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id="{C6C8FFE6-1E96-4F81-9F03-267C5CF9F91D}"/>
              </a:ext>
            </a:extLst>
          </p:cNvPr>
          <p:cNvGrpSpPr/>
          <p:nvPr/>
        </p:nvGrpSpPr>
        <p:grpSpPr>
          <a:xfrm>
            <a:off x="366004" y="6230735"/>
            <a:ext cx="5702593" cy="565179"/>
            <a:chOff x="1476960" y="6170406"/>
            <a:chExt cx="5702593" cy="565179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054F656A-A221-4045-8B9A-05D3E56DFBBC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476960" y="6170406"/>
              <a:ext cx="5702593" cy="565179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8A500D30-CFAB-4571-9CA4-6E1316240FD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19352" y="6184920"/>
              <a:ext cx="207740" cy="151084"/>
            </a:xfrm>
            <a:prstGeom prst="rect">
              <a:avLst/>
            </a:prstGeom>
          </p:spPr>
        </p:pic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6E77876D-9CB3-41BF-876A-3A39DB70A26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29240" y="3487796"/>
            <a:ext cx="3105310" cy="207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5822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C96B3F-4282-4296-A021-F3E3D7C1E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230086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D0D5DD5-3C72-49B7-92C4-063542EA9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328" y="1351851"/>
            <a:ext cx="10159435" cy="87609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81ACFF6-2E28-40ED-8B9D-802C5493B8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9616" y="2290244"/>
            <a:ext cx="3524323" cy="113875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F3307DF-C40F-4FB6-ACC1-18F3C5761C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4771" y="3322344"/>
            <a:ext cx="3516748" cy="113875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E82B7CA-7C7C-4A52-9AB7-8915C0D1E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925002"/>
              </p:ext>
            </p:extLst>
          </p:nvPr>
        </p:nvGraphicFramePr>
        <p:xfrm>
          <a:off x="6144644" y="2581468"/>
          <a:ext cx="13668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0" name="Equation" r:id="rId6" imgW="583920" imgH="164880" progId="Equation.DSMT4">
                  <p:embed/>
                </p:oleObj>
              </mc:Choice>
              <mc:Fallback>
                <p:oleObj name="Equation" r:id="rId6" imgW="583920" imgH="16488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3B8596A4-43B1-4FFE-AB31-C3C17EB66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644" y="2581468"/>
                        <a:ext cx="1366837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BEA72D1C-9600-4464-B00D-DB0792A5BB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000" y="3322344"/>
            <a:ext cx="2601980" cy="92983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BFCC122-BD90-4F2E-96F8-3EA39F0002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01735" y="4252181"/>
            <a:ext cx="2852057" cy="53203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9027A96-DCE8-4AC7-A97D-2A173800573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17140" y="4748348"/>
            <a:ext cx="1021843" cy="53203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3C36605-917E-4DD2-A854-E5E7B6DB8BE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16431" y="4518198"/>
            <a:ext cx="2540131" cy="117481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7049590-C851-48AE-911D-395B80224A1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7890" y="5673906"/>
            <a:ext cx="3473629" cy="1174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2100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C96B3F-4282-4296-A021-F3E3D7C1E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230086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97E0FA1-3323-4CF0-87FE-69C6F044B7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957" y="1365785"/>
            <a:ext cx="10063843" cy="118726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110E0AE-A6A8-436C-A574-72E6C407AC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8592" y="2608003"/>
            <a:ext cx="2811293" cy="76883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B7E0239-E62E-4175-ACA7-CF0BC2E984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8592" y="3400551"/>
            <a:ext cx="2562055" cy="94116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7D50A04-BA0E-443B-A5B2-C9E6ACA334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8592" y="4341714"/>
            <a:ext cx="5778012" cy="1332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5538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C96B3F-4282-4296-A021-F3E3D7C1E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230086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BAE0F94-6204-48AA-83FD-D4F2DE90BD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4932" y="1408201"/>
            <a:ext cx="10122135" cy="143237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6347F2F-8259-4C33-AA64-09E645ECF0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8280" y="3015176"/>
            <a:ext cx="4594684" cy="60734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D8A8FE3-E06E-43D9-858E-049888296E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6468" y="3622520"/>
            <a:ext cx="4724344" cy="66657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A57CDC0-BA88-4F64-8A0D-E13FFC2BCC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6468" y="4244257"/>
            <a:ext cx="2157420" cy="72713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E8F4156-DCC5-40FD-93E0-7705079CECB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1067" y="3087328"/>
            <a:ext cx="4609620" cy="1736958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CA43347-2124-400D-A11B-353AF26E6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90555"/>
              </p:ext>
            </p:extLst>
          </p:nvPr>
        </p:nvGraphicFramePr>
        <p:xfrm>
          <a:off x="1636468" y="5071035"/>
          <a:ext cx="29130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8" name="Equation" r:id="rId8" imgW="1257120" imgH="266400" progId="Equation.DSMT4">
                  <p:embed/>
                </p:oleObj>
              </mc:Choice>
              <mc:Fallback>
                <p:oleObj name="Equation" r:id="rId8" imgW="1257120" imgH="2664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F8B8F2A6-2F91-4A2C-9B31-8329C9168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468" y="5071035"/>
                        <a:ext cx="2913062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2A4679D-7F8A-4055-9FBE-EC3E7F049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6581"/>
              </p:ext>
            </p:extLst>
          </p:nvPr>
        </p:nvGraphicFramePr>
        <p:xfrm>
          <a:off x="1611439" y="5675721"/>
          <a:ext cx="75644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9" name="Equation" r:id="rId10" imgW="3263760" imgH="266400" progId="Equation.DSMT4">
                  <p:embed/>
                </p:oleObj>
              </mc:Choice>
              <mc:Fallback>
                <p:oleObj name="Equation" r:id="rId10" imgW="3263760" imgH="266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CA43347-2124-400D-A11B-353AF26E61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39" y="5675721"/>
                        <a:ext cx="7564438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F8559223-458E-48E7-9A31-AD59DAFA120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76624" y="4993427"/>
            <a:ext cx="1886796" cy="423048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F5F5949-70CA-4462-9A8D-ABF829F68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902339"/>
              </p:ext>
            </p:extLst>
          </p:nvPr>
        </p:nvGraphicFramePr>
        <p:xfrm>
          <a:off x="1608280" y="6267910"/>
          <a:ext cx="4330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0" name="Equation" r:id="rId13" imgW="1866600" imgH="279360" progId="Equation.DSMT4">
                  <p:embed/>
                </p:oleObj>
              </mc:Choice>
              <mc:Fallback>
                <p:oleObj name="Equation" r:id="rId13" imgW="1866600" imgH="2793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CA43347-2124-400D-A11B-353AF26E61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280" y="6267910"/>
                        <a:ext cx="433070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1615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D99DE9EE-8551-4A23-9A57-8BEC83C72DF5}"/>
              </a:ext>
            </a:extLst>
          </p:cNvPr>
          <p:cNvGrpSpPr/>
          <p:nvPr/>
        </p:nvGrpSpPr>
        <p:grpSpPr>
          <a:xfrm>
            <a:off x="1048006" y="1408783"/>
            <a:ext cx="9633260" cy="420017"/>
            <a:chOff x="1048006" y="1408783"/>
            <a:chExt cx="8135257" cy="354703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622133A4-EE70-4EC0-9C59-0FC92A19B29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18084" y="1423974"/>
              <a:ext cx="565179" cy="266714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A20C6E39-B0AF-40DF-BD6F-82C38D9822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943" b="3697"/>
            <a:stretch/>
          </p:blipFill>
          <p:spPr>
            <a:xfrm>
              <a:off x="1048006" y="1408783"/>
              <a:ext cx="7642862" cy="354703"/>
            </a:xfrm>
            <a:prstGeom prst="rect">
              <a:avLst/>
            </a:prstGeom>
          </p:spPr>
        </p:pic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71A6B69E-CB08-47D0-8EB5-F50944BE6273}"/>
              </a:ext>
            </a:extLst>
          </p:cNvPr>
          <p:cNvSpPr txBox="1"/>
          <p:nvPr/>
        </p:nvSpPr>
        <p:spPr>
          <a:xfrm>
            <a:off x="1152257" y="1828800"/>
            <a:ext cx="587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电磁波从真空垂直入射到良导体表面</a:t>
            </a:r>
            <a:endParaRPr lang="en-US" altLang="zh-CN" sz="2400" dirty="0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264E0F5-61FD-44AA-83F4-84DFD499D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02836"/>
              </p:ext>
            </p:extLst>
          </p:nvPr>
        </p:nvGraphicFramePr>
        <p:xfrm>
          <a:off x="1152257" y="2416868"/>
          <a:ext cx="3158486" cy="58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8" name="Equation" r:id="rId5" imgW="1434960" imgH="266400" progId="Equation.DSMT4">
                  <p:embed/>
                </p:oleObj>
              </mc:Choice>
              <mc:Fallback>
                <p:oleObj name="Equation" r:id="rId5" imgW="1434960" imgH="26640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128D3063-F6CB-41A9-81B4-D66B2F43A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257" y="2416868"/>
                        <a:ext cx="3158486" cy="587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52E6E3BC-E976-4F5A-A517-0E9CAE2F7A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2257" y="2993210"/>
            <a:ext cx="3966258" cy="74784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5F2EEA9-0A56-413F-A8B1-8218F856B5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3268" y="3804094"/>
            <a:ext cx="1582668" cy="38993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4113AA3-4DB1-437E-83F7-8475162F78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13268" y="4317399"/>
            <a:ext cx="3295819" cy="71758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C8D6C64-32C3-4D5A-8146-E2DEA0F8D91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52257" y="5059284"/>
            <a:ext cx="1512941" cy="389933"/>
          </a:xfrm>
          <a:prstGeom prst="rect">
            <a:avLst/>
          </a:prstGeom>
        </p:spPr>
      </p:pic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D998733-A17F-4A5E-85DA-1602A14E5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3629"/>
              </p:ext>
            </p:extLst>
          </p:nvPr>
        </p:nvGraphicFramePr>
        <p:xfrm>
          <a:off x="1256165" y="5512254"/>
          <a:ext cx="343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9" name="Equation" r:id="rId11" imgW="1562040" imgH="253800" progId="Equation.DSMT4">
                  <p:embed/>
                </p:oleObj>
              </mc:Choice>
              <mc:Fallback>
                <p:oleObj name="Equation" r:id="rId11" imgW="156204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264E0F5-61FD-44AA-83F4-84DFD499D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165" y="5512254"/>
                        <a:ext cx="3438525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AC960184-573E-4817-99A3-B883324010ED}"/>
              </a:ext>
            </a:extLst>
          </p:cNvPr>
          <p:cNvGrpSpPr/>
          <p:nvPr/>
        </p:nvGrpSpPr>
        <p:grpSpPr>
          <a:xfrm>
            <a:off x="1202011" y="6010295"/>
            <a:ext cx="3492679" cy="685835"/>
            <a:chOff x="1202011" y="6010295"/>
            <a:chExt cx="3492679" cy="685835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E6E272A6-356F-4F85-80A6-B068919B6B1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202011" y="6010295"/>
              <a:ext cx="3492679" cy="685835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1FD0846C-5ADD-406B-8C9E-04791A9B777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419272" y="6179030"/>
              <a:ext cx="266714" cy="203210"/>
            </a:xfrm>
            <a:prstGeom prst="rect">
              <a:avLst/>
            </a:prstGeom>
          </p:spPr>
        </p:pic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87BB4BD-4CB0-4FCC-A912-31951FB90133}"/>
              </a:ext>
            </a:extLst>
          </p:cNvPr>
          <p:cNvGrpSpPr/>
          <p:nvPr/>
        </p:nvGrpSpPr>
        <p:grpSpPr>
          <a:xfrm>
            <a:off x="6690095" y="2290465"/>
            <a:ext cx="3238666" cy="747847"/>
            <a:chOff x="6690095" y="2290465"/>
            <a:chExt cx="3238666" cy="74784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363EC181-3E22-4283-A68A-8C82724B0D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/>
            <a:srcRect t="15277"/>
            <a:stretch/>
          </p:blipFill>
          <p:spPr>
            <a:xfrm>
              <a:off x="6690095" y="2290465"/>
              <a:ext cx="3238666" cy="747847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2BD14E0F-E4C2-4B4E-9D6D-4E3049737AF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8439729" y="2435361"/>
              <a:ext cx="266714" cy="203210"/>
            </a:xfrm>
            <a:prstGeom prst="rect">
              <a:avLst/>
            </a:prstGeom>
          </p:spPr>
        </p:pic>
      </p:grpSp>
      <p:pic>
        <p:nvPicPr>
          <p:cNvPr id="29" name="图片 28">
            <a:extLst>
              <a:ext uri="{FF2B5EF4-FFF2-40B4-BE49-F238E27FC236}">
                <a16:creationId xmlns:a16="http://schemas.microsoft.com/office/drawing/2014/main" id="{63C2C9D1-1B7C-4B35-93EA-9104AFA9435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784033" y="3199240"/>
            <a:ext cx="1352620" cy="717587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280E84DC-3914-4000-9868-AFA04AFCD83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84033" y="4006067"/>
            <a:ext cx="2368672" cy="723937"/>
          </a:xfrm>
          <a:prstGeom prst="rect">
            <a:avLst/>
          </a:prstGeom>
        </p:spPr>
      </p:pic>
      <p:sp>
        <p:nvSpPr>
          <p:cNvPr id="23" name="标题 1">
            <a:extLst>
              <a:ext uri="{FF2B5EF4-FFF2-40B4-BE49-F238E27FC236}">
                <a16:creationId xmlns:a16="http://schemas.microsoft.com/office/drawing/2014/main" id="{F2F2FC38-C171-4863-BEB8-7E527BE39558}"/>
              </a:ext>
            </a:extLst>
          </p:cNvPr>
          <p:cNvSpPr txBox="1">
            <a:spLocks/>
          </p:cNvSpPr>
          <p:nvPr/>
        </p:nvSpPr>
        <p:spPr>
          <a:xfrm>
            <a:off x="838199" y="365125"/>
            <a:ext cx="213722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>
                <a:solidFill>
                  <a:srgbClr val="FF0000"/>
                </a:solidFill>
              </a:rPr>
              <a:t>作业讲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3026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图片 48">
            <a:extLst>
              <a:ext uri="{FF2B5EF4-FFF2-40B4-BE49-F238E27FC236}">
                <a16:creationId xmlns:a16="http://schemas.microsoft.com/office/drawing/2014/main" id="{DEE7ACDB-31AA-4EBF-A089-7F88D37078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8075" y="6273770"/>
            <a:ext cx="2476627" cy="584230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026E1171-BA4A-41D1-86B2-2DF1A24B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2137229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讲解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83D8B72-03D8-4B49-B154-6B1E096001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5549" y="1424513"/>
            <a:ext cx="9823380" cy="73085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E437049-0D85-4203-B9B9-1BBD6337F9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1360" y="2184401"/>
            <a:ext cx="3287569" cy="30243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6763490F-37C9-452F-82C9-6A627BDD54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0991" y="2254751"/>
            <a:ext cx="4826248" cy="495325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96D5AB0-CC25-4D10-B3CF-A984BFC09D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82689" y="2789990"/>
            <a:ext cx="1403422" cy="412771"/>
          </a:xfrm>
          <a:prstGeom prst="rect">
            <a:avLst/>
          </a:prstGeom>
        </p:spPr>
      </p:pic>
      <p:sp>
        <p:nvSpPr>
          <p:cNvPr id="28" name="左大括号 27">
            <a:extLst>
              <a:ext uri="{FF2B5EF4-FFF2-40B4-BE49-F238E27FC236}">
                <a16:creationId xmlns:a16="http://schemas.microsoft.com/office/drawing/2014/main" id="{F494A512-975D-4860-9E7A-CAC8BD5BA94B}"/>
              </a:ext>
            </a:extLst>
          </p:cNvPr>
          <p:cNvSpPr/>
          <p:nvPr/>
        </p:nvSpPr>
        <p:spPr>
          <a:xfrm>
            <a:off x="7954874" y="5186163"/>
            <a:ext cx="203201" cy="1048651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1EA8136-9689-4D45-B569-881BD49C9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41987"/>
              </p:ext>
            </p:extLst>
          </p:nvPr>
        </p:nvGraphicFramePr>
        <p:xfrm>
          <a:off x="8337411" y="5092061"/>
          <a:ext cx="25161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3"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B209AA08-07D7-42A9-B481-51AB9BB85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411" y="5092061"/>
                        <a:ext cx="2516187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3ED46B2E-B5DF-477C-9BF8-DE1E889BF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627417"/>
              </p:ext>
            </p:extLst>
          </p:nvPr>
        </p:nvGraphicFramePr>
        <p:xfrm>
          <a:off x="8337411" y="5584186"/>
          <a:ext cx="18510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4"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F3E1988E-3066-43EE-BDED-9C67B250C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411" y="5584186"/>
                        <a:ext cx="1851025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>
            <a:extLst>
              <a:ext uri="{FF2B5EF4-FFF2-40B4-BE49-F238E27FC236}">
                <a16:creationId xmlns:a16="http://schemas.microsoft.com/office/drawing/2014/main" id="{5DFC0B7B-90EF-473D-A6EA-1F8580138E43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t="333"/>
          <a:stretch/>
        </p:blipFill>
        <p:spPr>
          <a:xfrm>
            <a:off x="894024" y="5117292"/>
            <a:ext cx="2226982" cy="1311568"/>
          </a:xfrm>
          <a:prstGeom prst="rect">
            <a:avLst/>
          </a:prstGeom>
        </p:spPr>
      </p:pic>
      <p:sp>
        <p:nvSpPr>
          <p:cNvPr id="32" name="箭头: 右 31">
            <a:extLst>
              <a:ext uri="{FF2B5EF4-FFF2-40B4-BE49-F238E27FC236}">
                <a16:creationId xmlns:a16="http://schemas.microsoft.com/office/drawing/2014/main" id="{5665BD74-63B3-4958-9B36-802B85CC4BA1}"/>
              </a:ext>
            </a:extLst>
          </p:cNvPr>
          <p:cNvSpPr/>
          <p:nvPr/>
        </p:nvSpPr>
        <p:spPr>
          <a:xfrm>
            <a:off x="3246861" y="5584186"/>
            <a:ext cx="422223" cy="32454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左大括号 32">
            <a:extLst>
              <a:ext uri="{FF2B5EF4-FFF2-40B4-BE49-F238E27FC236}">
                <a16:creationId xmlns:a16="http://schemas.microsoft.com/office/drawing/2014/main" id="{33C98FDF-4BB5-4157-95BD-1AF9D6B4E2B6}"/>
              </a:ext>
            </a:extLst>
          </p:cNvPr>
          <p:cNvSpPr/>
          <p:nvPr/>
        </p:nvSpPr>
        <p:spPr>
          <a:xfrm>
            <a:off x="3845639" y="5186163"/>
            <a:ext cx="203201" cy="1048651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BF5B211-F0DF-4A1C-BCAF-25299E40E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6973"/>
              </p:ext>
            </p:extLst>
          </p:nvPr>
        </p:nvGraphicFramePr>
        <p:xfrm>
          <a:off x="4070664" y="5117292"/>
          <a:ext cx="31575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5" name="Equation" r:id="rId13" imgW="1562040" imgH="241200" progId="Equation.DSMT4">
                  <p:embed/>
                </p:oleObj>
              </mc:Choice>
              <mc:Fallback>
                <p:oleObj name="Equation" r:id="rId13" imgW="1562040" imgH="24120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8320FF93-AACF-4C76-9A2F-CF0893160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664" y="5117292"/>
                        <a:ext cx="3157537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9F76CC75-ACBD-4F91-BFC4-744D54B93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035502"/>
              </p:ext>
            </p:extLst>
          </p:nvPr>
        </p:nvGraphicFramePr>
        <p:xfrm>
          <a:off x="4070664" y="5597829"/>
          <a:ext cx="26479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6" name="Equation" r:id="rId15" imgW="1307880" imgH="393480" progId="Equation.DSMT4">
                  <p:embed/>
                </p:oleObj>
              </mc:Choice>
              <mc:Fallback>
                <p:oleObj name="Equation" r:id="rId15" imgW="1307880" imgH="39348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C339EBB8-7756-4F1C-92D6-C50AFCE31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664" y="5597829"/>
                        <a:ext cx="2647950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箭头: 右 35">
            <a:extLst>
              <a:ext uri="{FF2B5EF4-FFF2-40B4-BE49-F238E27FC236}">
                <a16:creationId xmlns:a16="http://schemas.microsoft.com/office/drawing/2014/main" id="{59A1EAEA-49B4-4C31-8897-C5F1D2DE9259}"/>
              </a:ext>
            </a:extLst>
          </p:cNvPr>
          <p:cNvSpPr/>
          <p:nvPr/>
        </p:nvSpPr>
        <p:spPr>
          <a:xfrm>
            <a:off x="7250026" y="5510919"/>
            <a:ext cx="422223" cy="32454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29867E12-38A7-4129-BA05-60BD9F743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0385"/>
              </p:ext>
            </p:extLst>
          </p:nvPr>
        </p:nvGraphicFramePr>
        <p:xfrm>
          <a:off x="1120801" y="3218152"/>
          <a:ext cx="11017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7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4107B5E-6302-4001-817A-2F8A69CA04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801" y="3218152"/>
                        <a:ext cx="1101725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592E513-52FA-4005-B7B6-60E6A53B6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73968"/>
              </p:ext>
            </p:extLst>
          </p:nvPr>
        </p:nvGraphicFramePr>
        <p:xfrm>
          <a:off x="3523125" y="3253870"/>
          <a:ext cx="1412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8" name="Equation" r:id="rId19" imgW="698400" imgH="228600" progId="Equation.DSMT4">
                  <p:embed/>
                </p:oleObj>
              </mc:Choice>
              <mc:Fallback>
                <p:oleObj name="Equation" r:id="rId19" imgW="69840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6158E12-8C0E-43EC-8DFA-3FA661090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125" y="3253870"/>
                        <a:ext cx="141287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B2940FF6-1F3E-43E2-BB7C-8AEC4EF82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01684"/>
              </p:ext>
            </p:extLst>
          </p:nvPr>
        </p:nvGraphicFramePr>
        <p:xfrm>
          <a:off x="1120801" y="3991973"/>
          <a:ext cx="1517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9" name="Equation" r:id="rId21" imgW="647640" imgH="241200" progId="Equation.DSMT4">
                  <p:embed/>
                </p:oleObj>
              </mc:Choice>
              <mc:Fallback>
                <p:oleObj name="Equation" r:id="rId21" imgW="64764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98DA413-CCF9-434A-8099-F2EFAA712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801" y="3991973"/>
                        <a:ext cx="1517650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6FA21B55-D0D8-4577-9798-47C6AE442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40039"/>
              </p:ext>
            </p:extLst>
          </p:nvPr>
        </p:nvGraphicFramePr>
        <p:xfrm>
          <a:off x="3523125" y="3978621"/>
          <a:ext cx="8747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0" name="Equation" r:id="rId23" imgW="431640" imgH="241200" progId="Equation.DSMT4">
                  <p:embed/>
                </p:oleObj>
              </mc:Choice>
              <mc:Fallback>
                <p:oleObj name="Equation" r:id="rId23" imgW="431640" imgH="241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4E34F22D-6657-4A5B-9974-6EF0CBED9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125" y="3978621"/>
                        <a:ext cx="874713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3F8E2164-9493-45CA-8564-F2EBA836F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58656"/>
              </p:ext>
            </p:extLst>
          </p:nvPr>
        </p:nvGraphicFramePr>
        <p:xfrm>
          <a:off x="4543302" y="3937191"/>
          <a:ext cx="8747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1" name="Equation" r:id="rId25" imgW="431640" imgH="241200" progId="Equation.DSMT4">
                  <p:embed/>
                </p:oleObj>
              </mc:Choice>
              <mc:Fallback>
                <p:oleObj name="Equation" r:id="rId25" imgW="431640" imgH="241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D0521D7-A210-44DA-A658-5AF1B1C40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302" y="3937191"/>
                        <a:ext cx="874712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箭头: 右 41">
            <a:extLst>
              <a:ext uri="{FF2B5EF4-FFF2-40B4-BE49-F238E27FC236}">
                <a16:creationId xmlns:a16="http://schemas.microsoft.com/office/drawing/2014/main" id="{DDBFD3BB-95B6-46CE-AD8D-8F5C4C5F4807}"/>
              </a:ext>
            </a:extLst>
          </p:cNvPr>
          <p:cNvSpPr/>
          <p:nvPr/>
        </p:nvSpPr>
        <p:spPr>
          <a:xfrm>
            <a:off x="2908031" y="3319959"/>
            <a:ext cx="422223" cy="32454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箭头: 右 42">
            <a:extLst>
              <a:ext uri="{FF2B5EF4-FFF2-40B4-BE49-F238E27FC236}">
                <a16:creationId xmlns:a16="http://schemas.microsoft.com/office/drawing/2014/main" id="{F0DEACCB-0113-4529-B0C3-6DE81F8C368E}"/>
              </a:ext>
            </a:extLst>
          </p:cNvPr>
          <p:cNvSpPr/>
          <p:nvPr/>
        </p:nvSpPr>
        <p:spPr>
          <a:xfrm>
            <a:off x="2908031" y="4086166"/>
            <a:ext cx="422223" cy="32454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E0680B46-8E10-4AC9-B1BA-7F780F21D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00265"/>
              </p:ext>
            </p:extLst>
          </p:nvPr>
        </p:nvGraphicFramePr>
        <p:xfrm>
          <a:off x="5763563" y="3268058"/>
          <a:ext cx="822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2" name="Equation" r:id="rId27" imgW="406080" imgH="228600" progId="Equation.DSMT4">
                  <p:embed/>
                </p:oleObj>
              </mc:Choice>
              <mc:Fallback>
                <p:oleObj name="Equation" r:id="rId27" imgW="406080" imgH="2286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7C39E723-A3D8-40A9-8934-89EA750EB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563" y="3268058"/>
                        <a:ext cx="82232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4E3EDD8A-D743-4A39-9F37-3A429B603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76341"/>
              </p:ext>
            </p:extLst>
          </p:nvPr>
        </p:nvGraphicFramePr>
        <p:xfrm>
          <a:off x="6718614" y="3245021"/>
          <a:ext cx="8747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3" name="Equation" r:id="rId29" imgW="431640" imgH="228600" progId="Equation.DSMT4">
                  <p:embed/>
                </p:oleObj>
              </mc:Choice>
              <mc:Fallback>
                <p:oleObj name="Equation" r:id="rId29" imgW="431640" imgH="228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801F366-82CB-4252-9B78-2CC475A49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614" y="3245021"/>
                        <a:ext cx="874712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箭头: 右 45">
            <a:extLst>
              <a:ext uri="{FF2B5EF4-FFF2-40B4-BE49-F238E27FC236}">
                <a16:creationId xmlns:a16="http://schemas.microsoft.com/office/drawing/2014/main" id="{71A5A982-7EB3-4C2D-9458-6B0AAF13C7F7}"/>
              </a:ext>
            </a:extLst>
          </p:cNvPr>
          <p:cNvSpPr/>
          <p:nvPr/>
        </p:nvSpPr>
        <p:spPr>
          <a:xfrm>
            <a:off x="5118743" y="3324958"/>
            <a:ext cx="422223" cy="32454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左大括号 46">
            <a:extLst>
              <a:ext uri="{FF2B5EF4-FFF2-40B4-BE49-F238E27FC236}">
                <a16:creationId xmlns:a16="http://schemas.microsoft.com/office/drawing/2014/main" id="{6CBAF942-BF03-4CC2-B682-9B5BAAA8C754}"/>
              </a:ext>
            </a:extLst>
          </p:cNvPr>
          <p:cNvSpPr/>
          <p:nvPr/>
        </p:nvSpPr>
        <p:spPr>
          <a:xfrm>
            <a:off x="851221" y="3362063"/>
            <a:ext cx="203201" cy="1048651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14270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26E1171-BA4A-41D1-86B2-2DF1A24B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2137229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讲解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83D8B72-03D8-4B49-B154-6B1E096001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5549" y="1424513"/>
            <a:ext cx="9823380" cy="73085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23767C5-74F8-4411-B66F-8B2C204EAB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291" y="2170200"/>
            <a:ext cx="3391074" cy="159393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9E9CB05-777B-462F-91AA-990824B371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948" y="3711927"/>
            <a:ext cx="7461633" cy="67313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BD65C35-3D88-4CCB-999D-D98F3C5BAA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291" y="4450609"/>
            <a:ext cx="7537837" cy="69218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D2672DA-D8AD-4BE5-ADFC-70FBF1D5DC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6291" y="5208342"/>
            <a:ext cx="2152761" cy="6794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E19C04C-662A-4720-8F32-EBBE9F60A4D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85944" y="5195641"/>
            <a:ext cx="1733639" cy="70488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AB9FB0A-306F-4873-AB92-E19B8F8E338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78924" y="5229814"/>
            <a:ext cx="5200917" cy="72393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179DBE3-B8AC-4FA3-BF9B-30D88409958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39824" y="5953751"/>
            <a:ext cx="4972306" cy="69853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7CD8981-5305-4623-B69D-87196B1006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84637" y="3682049"/>
            <a:ext cx="2908449" cy="161933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5FA9BAB-3AD9-4410-8EAB-09E327F87AC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4637" y="2332919"/>
            <a:ext cx="1485976" cy="361969"/>
          </a:xfrm>
          <a:prstGeom prst="rect">
            <a:avLst/>
          </a:prstGeom>
        </p:spPr>
      </p:pic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508D6EB6-D8B1-4E8D-9347-F6B33502C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587429"/>
              </p:ext>
            </p:extLst>
          </p:nvPr>
        </p:nvGraphicFramePr>
        <p:xfrm>
          <a:off x="8428576" y="2807741"/>
          <a:ext cx="3314620" cy="80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7" name="Equation" r:id="rId13" imgW="1892160" imgH="457200" progId="Equation.DSMT4">
                  <p:embed/>
                </p:oleObj>
              </mc:Choice>
              <mc:Fallback>
                <p:oleObj name="Equation" r:id="rId13" imgW="1892160" imgH="457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F764A54-3ED9-49F3-BDD9-EC808AF80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576" y="2807741"/>
                        <a:ext cx="3314620" cy="809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6161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26E1171-BA4A-41D1-86B2-2DF1A24B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2137229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讲解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C2015F6-68D7-44C6-A742-D5A140AF6F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033" y="1447329"/>
            <a:ext cx="9640665" cy="773356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B9EBEF6-9BDA-4270-A69B-EAC5A0BA8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7129" y="2356078"/>
          <a:ext cx="3425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9" name="Equation" r:id="rId4" imgW="1688760" imgH="266400" progId="Equation.DSMT4">
                  <p:embed/>
                </p:oleObj>
              </mc:Choice>
              <mc:Fallback>
                <p:oleObj name="Equation" r:id="rId4" imgW="1688760" imgH="266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B9EBEF6-9BDA-4270-A69B-EAC5A0BA8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129" y="2356078"/>
                        <a:ext cx="342582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EF87B3E0-0C13-4C72-8D1A-7FDD0BBF74DB}"/>
              </a:ext>
            </a:extLst>
          </p:cNvPr>
          <p:cNvGrpSpPr/>
          <p:nvPr/>
        </p:nvGrpSpPr>
        <p:grpSpPr>
          <a:xfrm>
            <a:off x="1199033" y="3024832"/>
            <a:ext cx="1981302" cy="1457438"/>
            <a:chOff x="1199033" y="3024832"/>
            <a:chExt cx="1981302" cy="145743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D44106D-ED71-4FF9-85A4-3312B031B89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99033" y="3034396"/>
              <a:ext cx="1981302" cy="1447874"/>
            </a:xfrm>
            <a:prstGeom prst="rect">
              <a:avLst/>
            </a:prstGeom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921E8AAD-414F-4913-B6AE-48BC74520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39632" y="3024832"/>
              <a:ext cx="207740" cy="151084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9DF95D3D-20FE-4475-BD2F-7D01D275541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39631" y="3943113"/>
              <a:ext cx="207740" cy="151084"/>
            </a:xfrm>
            <a:prstGeom prst="rect">
              <a:avLst/>
            </a:prstGeom>
          </p:spPr>
        </p:pic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9E5507A8-D905-470D-BD12-B8AF111F8A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42314" y="4517234"/>
            <a:ext cx="9754101" cy="5397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33D3144-2997-463D-8E2A-89251E414A1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0315" y="5245838"/>
            <a:ext cx="6216970" cy="42547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50072F7-59CD-4796-8BA8-35CB845665B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37129" y="5777118"/>
            <a:ext cx="6483683" cy="819192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7698BAD-2FC2-47A1-ACEB-3CBCBB95345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71212" y="5224640"/>
            <a:ext cx="3606985" cy="1371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3416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026E1171-BA4A-41D1-86B2-2DF1A24B4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2137229" cy="1325563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作业讲解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C2015F6-68D7-44C6-A742-D5A140AF6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033" y="1447329"/>
            <a:ext cx="9640665" cy="77335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7698BAD-2FC2-47A1-ACEB-3CBCBB9534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698" y="2343554"/>
            <a:ext cx="3606985" cy="137167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5EA584D-6029-459E-B71D-D502794D66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0976" y="3975979"/>
            <a:ext cx="7080614" cy="2248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2882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19</TotalTime>
  <Words>26</Words>
  <Application>Microsoft Office PowerPoint</Application>
  <PresentationFormat>宽屏</PresentationFormat>
  <Paragraphs>11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6" baseType="lpstr">
      <vt:lpstr>等线</vt:lpstr>
      <vt:lpstr>等线 Light</vt:lpstr>
      <vt:lpstr>Arial</vt:lpstr>
      <vt:lpstr>Office 主题​​</vt:lpstr>
      <vt:lpstr>Equation</vt:lpstr>
      <vt:lpstr>MathType 6.0 Equation</vt:lpstr>
      <vt:lpstr>PowerPoint 演示文稿</vt:lpstr>
      <vt:lpstr>作业</vt:lpstr>
      <vt:lpstr>作业</vt:lpstr>
      <vt:lpstr>作业</vt:lpstr>
      <vt:lpstr>PowerPoint 演示文稿</vt:lpstr>
      <vt:lpstr>作业讲解</vt:lpstr>
      <vt:lpstr>作业讲解</vt:lpstr>
      <vt:lpstr>作业讲解</vt:lpstr>
      <vt:lpstr>作业讲解</vt:lpstr>
      <vt:lpstr>作业讲解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856</cp:revision>
  <dcterms:created xsi:type="dcterms:W3CDTF">2020-02-17T08:29:38Z</dcterms:created>
  <dcterms:modified xsi:type="dcterms:W3CDTF">2020-06-27T14:05:31Z</dcterms:modified>
</cp:coreProperties>
</file>